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1" autoAdjust="0"/>
    <p:restoredTop sz="94660"/>
  </p:normalViewPr>
  <p:slideViewPr>
    <p:cSldViewPr snapToGrid="0">
      <p:cViewPr varScale="1">
        <p:scale>
          <a:sx n="72" d="100"/>
          <a:sy n="72" d="100"/>
        </p:scale>
        <p:origin x="576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9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8.wmf"/><Relationship Id="rId16" Type="http://schemas.openxmlformats.org/officeDocument/2006/relationships/image" Target="../media/image33.wmf"/><Relationship Id="rId1" Type="http://schemas.openxmlformats.org/officeDocument/2006/relationships/image" Target="../media/image22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11.wmf"/><Relationship Id="rId15" Type="http://schemas.openxmlformats.org/officeDocument/2006/relationships/image" Target="../media/image32.wmf"/><Relationship Id="rId10" Type="http://schemas.openxmlformats.org/officeDocument/2006/relationships/image" Target="../media/image27.wmf"/><Relationship Id="rId4" Type="http://schemas.openxmlformats.org/officeDocument/2006/relationships/image" Target="../media/image10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9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8.wmf"/><Relationship Id="rId1" Type="http://schemas.openxmlformats.org/officeDocument/2006/relationships/image" Target="../media/image34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11.wmf"/><Relationship Id="rId10" Type="http://schemas.openxmlformats.org/officeDocument/2006/relationships/image" Target="../media/image39.wmf"/><Relationship Id="rId4" Type="http://schemas.openxmlformats.org/officeDocument/2006/relationships/image" Target="../media/image10.wmf"/><Relationship Id="rId9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00CF6-8847-4A34-BB1D-744AA1011E73}" type="datetimeFigureOut">
              <a:rPr lang="en-US" smtClean="0"/>
              <a:t>28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747E9-D4CD-4D76-8774-C3F4F9C0B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3576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00CF6-8847-4A34-BB1D-744AA1011E73}" type="datetimeFigureOut">
              <a:rPr lang="en-US" smtClean="0"/>
              <a:t>28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747E9-D4CD-4D76-8774-C3F4F9C0B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677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00CF6-8847-4A34-BB1D-744AA1011E73}" type="datetimeFigureOut">
              <a:rPr lang="en-US" smtClean="0"/>
              <a:t>28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747E9-D4CD-4D76-8774-C3F4F9C0B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1969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00CF6-8847-4A34-BB1D-744AA1011E73}" type="datetimeFigureOut">
              <a:rPr lang="en-US" smtClean="0"/>
              <a:t>28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747E9-D4CD-4D76-8774-C3F4F9C0B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739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00CF6-8847-4A34-BB1D-744AA1011E73}" type="datetimeFigureOut">
              <a:rPr lang="en-US" smtClean="0"/>
              <a:t>28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747E9-D4CD-4D76-8774-C3F4F9C0B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0781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00CF6-8847-4A34-BB1D-744AA1011E73}" type="datetimeFigureOut">
              <a:rPr lang="en-US" smtClean="0"/>
              <a:t>28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747E9-D4CD-4D76-8774-C3F4F9C0B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8669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00CF6-8847-4A34-BB1D-744AA1011E73}" type="datetimeFigureOut">
              <a:rPr lang="en-US" smtClean="0"/>
              <a:t>28/0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747E9-D4CD-4D76-8774-C3F4F9C0B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7187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00CF6-8847-4A34-BB1D-744AA1011E73}" type="datetimeFigureOut">
              <a:rPr lang="en-US" smtClean="0"/>
              <a:t>28/0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747E9-D4CD-4D76-8774-C3F4F9C0B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6887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00CF6-8847-4A34-BB1D-744AA1011E73}" type="datetimeFigureOut">
              <a:rPr lang="en-US" smtClean="0"/>
              <a:t>28/0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747E9-D4CD-4D76-8774-C3F4F9C0B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0208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00CF6-8847-4A34-BB1D-744AA1011E73}" type="datetimeFigureOut">
              <a:rPr lang="en-US" smtClean="0"/>
              <a:t>28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747E9-D4CD-4D76-8774-C3F4F9C0B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3370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00CF6-8847-4A34-BB1D-744AA1011E73}" type="datetimeFigureOut">
              <a:rPr lang="en-US" smtClean="0"/>
              <a:t>28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747E9-D4CD-4D76-8774-C3F4F9C0B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2497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200CF6-8847-4A34-BB1D-744AA1011E73}" type="datetimeFigureOut">
              <a:rPr lang="en-US" smtClean="0"/>
              <a:t>28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D747E9-D4CD-4D76-8774-C3F4F9C0B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238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e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oleObject" Target="../embeddings/oleObject5.bin"/><Relationship Id="rId21" Type="http://schemas.openxmlformats.org/officeDocument/2006/relationships/image" Target="../media/image14.wm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33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" Type="http://schemas.openxmlformats.org/officeDocument/2006/relationships/image" Target="../media/image6.wmf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26.wmf"/><Relationship Id="rId34" Type="http://schemas.openxmlformats.org/officeDocument/2006/relationships/oleObject" Target="../embeddings/oleObject35.bin"/><Relationship Id="rId7" Type="http://schemas.openxmlformats.org/officeDocument/2006/relationships/image" Target="../media/image8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4.wmf"/><Relationship Id="rId25" Type="http://schemas.openxmlformats.org/officeDocument/2006/relationships/image" Target="../media/image28.wmf"/><Relationship Id="rId33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30.bin"/><Relationship Id="rId32" Type="http://schemas.openxmlformats.org/officeDocument/2006/relationships/oleObject" Target="../embeddings/oleObject34.bin"/><Relationship Id="rId5" Type="http://schemas.openxmlformats.org/officeDocument/2006/relationships/image" Target="../media/image21.e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28" Type="http://schemas.openxmlformats.org/officeDocument/2006/relationships/oleObject" Target="../embeddings/oleObject32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5.wmf"/><Relationship Id="rId31" Type="http://schemas.openxmlformats.org/officeDocument/2006/relationships/image" Target="../media/image31.wmf"/><Relationship Id="rId4" Type="http://schemas.openxmlformats.org/officeDocument/2006/relationships/image" Target="../media/image22.wmf"/><Relationship Id="rId9" Type="http://schemas.openxmlformats.org/officeDocument/2006/relationships/image" Target="../media/image9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29.wmf"/><Relationship Id="rId30" Type="http://schemas.openxmlformats.org/officeDocument/2006/relationships/oleObject" Target="../embeddings/oleObject33.bin"/><Relationship Id="rId35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38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21.emf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image" Target="../media/image9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" Type="http://schemas.openxmlformats.org/officeDocument/2006/relationships/oleObject" Target="../embeddings/oleObject48.bin"/><Relationship Id="rId21" Type="http://schemas.openxmlformats.org/officeDocument/2006/relationships/image" Target="../media/image50.wmf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58.bin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49.wmf"/><Relationship Id="rId4" Type="http://schemas.openxmlformats.org/officeDocument/2006/relationships/image" Target="../media/image42.wmf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5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59.emf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2190750" y="285751"/>
            <a:ext cx="800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TRƯỜNG THCS NAM HẢI</a:t>
            </a:r>
            <a:endParaRPr lang="en-US" altLang="en-US" sz="2800" b="1" dirty="0">
              <a:solidFill>
                <a:schemeClr val="fol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6" name="WordArt 10"/>
          <p:cNvSpPr>
            <a:spLocks noChangeArrowheads="1" noChangeShapeType="1" noTextEdit="1"/>
          </p:cNvSpPr>
          <p:nvPr/>
        </p:nvSpPr>
        <p:spPr bwMode="auto">
          <a:xfrm>
            <a:off x="140678" y="806450"/>
            <a:ext cx="12051322" cy="16002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50000">
                      <a:srgbClr val="410041"/>
                    </a:gs>
                    <a:gs pos="100000">
                      <a:srgbClr val="660066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Chào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50000">
                      <a:srgbClr val="410041"/>
                    </a:gs>
                    <a:gs pos="100000">
                      <a:srgbClr val="660066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50000">
                      <a:srgbClr val="410041"/>
                    </a:gs>
                    <a:gs pos="100000">
                      <a:srgbClr val="660066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mừng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50000">
                      <a:srgbClr val="410041"/>
                    </a:gs>
                    <a:gs pos="100000">
                      <a:srgbClr val="660066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50000">
                      <a:srgbClr val="410041"/>
                    </a:gs>
                    <a:gs pos="100000">
                      <a:srgbClr val="660066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các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50000">
                      <a:srgbClr val="410041"/>
                    </a:gs>
                    <a:gs pos="100000">
                      <a:srgbClr val="660066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50000">
                      <a:srgbClr val="410041"/>
                    </a:gs>
                    <a:gs pos="100000">
                      <a:srgbClr val="660066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thầy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50000">
                      <a:srgbClr val="410041"/>
                    </a:gs>
                    <a:gs pos="100000">
                      <a:srgbClr val="660066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50000">
                      <a:srgbClr val="410041"/>
                    </a:gs>
                    <a:gs pos="100000">
                      <a:srgbClr val="660066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cô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50000">
                      <a:srgbClr val="410041"/>
                    </a:gs>
                    <a:gs pos="100000">
                      <a:srgbClr val="660066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50000">
                      <a:srgbClr val="410041"/>
                    </a:gs>
                    <a:gs pos="100000">
                      <a:srgbClr val="660066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giáo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50000">
                      <a:srgbClr val="410041"/>
                    </a:gs>
                    <a:gs pos="100000">
                      <a:srgbClr val="660066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50000">
                      <a:srgbClr val="410041"/>
                    </a:gs>
                    <a:gs pos="100000">
                      <a:srgbClr val="660066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và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50000">
                      <a:srgbClr val="410041"/>
                    </a:gs>
                    <a:gs pos="100000">
                      <a:srgbClr val="660066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50000">
                      <a:srgbClr val="410041"/>
                    </a:gs>
                    <a:gs pos="100000">
                      <a:srgbClr val="660066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các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50000">
                      <a:srgbClr val="410041"/>
                    </a:gs>
                    <a:gs pos="100000">
                      <a:srgbClr val="660066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50000">
                      <a:srgbClr val="410041"/>
                    </a:gs>
                    <a:gs pos="100000">
                      <a:srgbClr val="660066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em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50000">
                      <a:srgbClr val="410041"/>
                    </a:gs>
                    <a:gs pos="100000">
                      <a:srgbClr val="660066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50000">
                      <a:srgbClr val="410041"/>
                    </a:gs>
                    <a:gs pos="100000">
                      <a:srgbClr val="660066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học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50000">
                      <a:srgbClr val="410041"/>
                    </a:gs>
                    <a:gs pos="100000">
                      <a:srgbClr val="660066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50000">
                      <a:srgbClr val="410041"/>
                    </a:gs>
                    <a:gs pos="100000">
                      <a:srgbClr val="660066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sinh</a:t>
            </a:r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660066"/>
                  </a:gs>
                  <a:gs pos="50000">
                    <a:srgbClr val="410041"/>
                  </a:gs>
                  <a:gs pos="100000">
                    <a:srgbClr val="660066"/>
                  </a:gs>
                </a:gsLst>
                <a:lin ang="5400000" scaled="1"/>
              </a:gradFill>
              <a:cs typeface="Times New Roman" panose="02020603050405020304" pitchFamily="18" charset="0"/>
            </a:endParaRPr>
          </a:p>
        </p:txBody>
      </p:sp>
      <p:sp>
        <p:nvSpPr>
          <p:cNvPr id="3077" name="Text Box 13"/>
          <p:cNvSpPr txBox="1">
            <a:spLocks noChangeArrowheads="1"/>
          </p:cNvSpPr>
          <p:nvPr/>
        </p:nvSpPr>
        <p:spPr bwMode="auto">
          <a:xfrm>
            <a:off x="4876800" y="2241550"/>
            <a:ext cx="34290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9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LỚP 9A1</a:t>
            </a:r>
          </a:p>
        </p:txBody>
      </p:sp>
      <p:sp>
        <p:nvSpPr>
          <p:cNvPr id="3078" name="WordArt 6"/>
          <p:cNvSpPr>
            <a:spLocks noChangeArrowheads="1" noChangeShapeType="1" noTextEdit="1"/>
          </p:cNvSpPr>
          <p:nvPr/>
        </p:nvSpPr>
        <p:spPr bwMode="auto">
          <a:xfrm>
            <a:off x="4343400" y="3200400"/>
            <a:ext cx="2971800" cy="762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HÌNH HỌC 9 </a:t>
            </a:r>
          </a:p>
        </p:txBody>
      </p:sp>
      <p:sp>
        <p:nvSpPr>
          <p:cNvPr id="3079" name="WordArt 4" descr="Purple mesh"/>
          <p:cNvSpPr>
            <a:spLocks noChangeArrowheads="1" noChangeShapeType="1" noTextEdit="1"/>
          </p:cNvSpPr>
          <p:nvPr/>
        </p:nvSpPr>
        <p:spPr bwMode="auto">
          <a:xfrm>
            <a:off x="2438400" y="4756150"/>
            <a:ext cx="7943850" cy="838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solidFill>
                  <a:srgbClr val="73457B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iết</a:t>
            </a:r>
            <a:r>
              <a:rPr lang="en-US" sz="3600" b="1" kern="10" dirty="0">
                <a:solidFill>
                  <a:srgbClr val="73457B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5-8: TỈ SỐ LƯỢNG GIÁC CỦA GÓC NHỌN (TIẾT 3)</a:t>
            </a:r>
            <a:r>
              <a:rPr lang="vi-VN" sz="3600" b="1" kern="10" dirty="0">
                <a:solidFill>
                  <a:srgbClr val="73457B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endParaRPr lang="en-US" sz="3600" b="1" kern="10" dirty="0">
              <a:solidFill>
                <a:srgbClr val="73457B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29068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81125" y="304800"/>
            <a:ext cx="8439150" cy="685800"/>
          </a:xfrm>
        </p:spPr>
        <p:txBody>
          <a:bodyPr>
            <a:no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5818" y="2290603"/>
            <a:ext cx="2930613" cy="194802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98004" y="1264691"/>
            <a:ext cx="108510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216972"/>
              </p:ext>
            </p:extLst>
          </p:nvPr>
        </p:nvGraphicFramePr>
        <p:xfrm>
          <a:off x="2316163" y="2134259"/>
          <a:ext cx="1819275" cy="103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" name="Equation" r:id="rId4" imgW="736560" imgH="419040" progId="Equation.DSMT4">
                  <p:embed/>
                </p:oleObj>
              </mc:Choice>
              <mc:Fallback>
                <p:oleObj name="Equation" r:id="rId4" imgW="73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6163" y="2134259"/>
                        <a:ext cx="1819275" cy="1035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209920"/>
              </p:ext>
            </p:extLst>
          </p:nvPr>
        </p:nvGraphicFramePr>
        <p:xfrm>
          <a:off x="2316163" y="3264614"/>
          <a:ext cx="19129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6" imgW="774360" imgH="419040" progId="Equation.DSMT4">
                  <p:embed/>
                </p:oleObj>
              </mc:Choice>
              <mc:Fallback>
                <p:oleObj name="Equation" r:id="rId6" imgW="77436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6163" y="3264614"/>
                        <a:ext cx="1912937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865899"/>
              </p:ext>
            </p:extLst>
          </p:nvPr>
        </p:nvGraphicFramePr>
        <p:xfrm>
          <a:off x="2392363" y="4388564"/>
          <a:ext cx="18510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" name="Equation" r:id="rId8" imgW="749160" imgH="419040" progId="Equation.DSMT4">
                  <p:embed/>
                </p:oleObj>
              </mc:Choice>
              <mc:Fallback>
                <p:oleObj name="Equation" r:id="rId8" imgW="74916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92363" y="4388564"/>
                        <a:ext cx="1851025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39337"/>
              </p:ext>
            </p:extLst>
          </p:nvPr>
        </p:nvGraphicFramePr>
        <p:xfrm>
          <a:off x="2378075" y="5614114"/>
          <a:ext cx="18510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Equation" r:id="rId10" imgW="749160" imgH="419040" progId="Equation.DSMT4">
                  <p:embed/>
                </p:oleObj>
              </mc:Choice>
              <mc:Fallback>
                <p:oleObj name="Equation" r:id="rId10" imgW="74916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78075" y="5614114"/>
                        <a:ext cx="1851025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2358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81125" y="304800"/>
            <a:ext cx="8439150" cy="685800"/>
          </a:xfrm>
        </p:spPr>
        <p:txBody>
          <a:bodyPr>
            <a:no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98004" y="1264691"/>
            <a:ext cx="108510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4894379"/>
              </p:ext>
            </p:extLst>
          </p:nvPr>
        </p:nvGraphicFramePr>
        <p:xfrm>
          <a:off x="2638425" y="2176991"/>
          <a:ext cx="5381626" cy="3776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0813">
                  <a:extLst>
                    <a:ext uri="{9D8B030D-6E8A-4147-A177-3AD203B41FA5}">
                      <a16:colId xmlns:a16="http://schemas.microsoft.com/office/drawing/2014/main" val="3857444427"/>
                    </a:ext>
                  </a:extLst>
                </a:gridCol>
                <a:gridCol w="2690813">
                  <a:extLst>
                    <a:ext uri="{9D8B030D-6E8A-4147-A177-3AD203B41FA5}">
                      <a16:colId xmlns:a16="http://schemas.microsoft.com/office/drawing/2014/main" val="2894368850"/>
                    </a:ext>
                  </a:extLst>
                </a:gridCol>
              </a:tblGrid>
              <a:tr h="62935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ỘT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ỘT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6887885"/>
                  </a:ext>
                </a:extLst>
              </a:tr>
              <a:tr h="62935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 60</a:t>
                      </a:r>
                      <a:r>
                        <a:rPr lang="en-US" sz="28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t 10</a:t>
                      </a:r>
                      <a:r>
                        <a:rPr lang="en-US" sz="28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781404"/>
                  </a:ext>
                </a:extLst>
              </a:tr>
              <a:tr h="62935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s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5</a:t>
                      </a:r>
                      <a:r>
                        <a:rPr lang="en-US" sz="28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n8</a:t>
                      </a:r>
                      <a:r>
                        <a:rPr lang="en-US" sz="28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9711378"/>
                  </a:ext>
                </a:extLst>
              </a:tr>
              <a:tr h="62935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 52</a:t>
                      </a:r>
                      <a:r>
                        <a:rPr lang="en-US" sz="28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’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s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0</a:t>
                      </a:r>
                      <a:r>
                        <a:rPr lang="en-US" sz="28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1442279"/>
                  </a:ext>
                </a:extLst>
              </a:tr>
              <a:tr h="62935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t 82</a:t>
                      </a:r>
                      <a:r>
                        <a:rPr lang="en-US" sz="28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 15</a:t>
                      </a:r>
                      <a:r>
                        <a:rPr lang="en-US" sz="28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6665994"/>
                  </a:ext>
                </a:extLst>
              </a:tr>
              <a:tr h="62935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n 80</a:t>
                      </a:r>
                      <a:r>
                        <a:rPr lang="en-US" sz="28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s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7</a:t>
                      </a:r>
                      <a:r>
                        <a:rPr lang="en-US" sz="28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’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8772184"/>
                  </a:ext>
                </a:extLst>
              </a:tr>
            </a:tbl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4991100" y="3124200"/>
            <a:ext cx="885825" cy="1285875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4829175" y="3767137"/>
            <a:ext cx="1123950" cy="130016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4924425" y="3124200"/>
            <a:ext cx="952500" cy="2638425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924425" y="3767137"/>
            <a:ext cx="790575" cy="130016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924425" y="4443412"/>
            <a:ext cx="952500" cy="120491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3094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 CỦA GÓC NHỌ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6250" y="1390910"/>
            <a:ext cx="8734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9562" y="1914130"/>
            <a:ext cx="113823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/ tr77 SGK.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785282"/>
              </p:ext>
            </p:extLst>
          </p:nvPr>
        </p:nvGraphicFramePr>
        <p:xfrm>
          <a:off x="566738" y="2716213"/>
          <a:ext cx="19018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" name="Equation" r:id="rId3" imgW="990360" imgH="419040" progId="Equation.DSMT4">
                  <p:embed/>
                </p:oleObj>
              </mc:Choice>
              <mc:Fallback>
                <p:oleObj name="Equation" r:id="rId3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738" y="2716213"/>
                        <a:ext cx="1901825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109882"/>
              </p:ext>
            </p:extLst>
          </p:nvPr>
        </p:nvGraphicFramePr>
        <p:xfrm>
          <a:off x="2879877" y="2733206"/>
          <a:ext cx="1963585" cy="799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"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9877" y="2733206"/>
                        <a:ext cx="1963585" cy="799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33036" y="2418962"/>
            <a:ext cx="2822299" cy="188648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66738" y="3532485"/>
            <a:ext cx="5957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020206"/>
              </p:ext>
            </p:extLst>
          </p:nvPr>
        </p:nvGraphicFramePr>
        <p:xfrm>
          <a:off x="352425" y="4010025"/>
          <a:ext cx="12382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" name="Equation" r:id="rId8" imgW="787320" imgH="419040" progId="Equation.DSMT4">
                  <p:embed/>
                </p:oleObj>
              </mc:Choice>
              <mc:Fallback>
                <p:oleObj name="Equation" r:id="rId8" imgW="787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2425" y="4010025"/>
                        <a:ext cx="1238250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090150"/>
              </p:ext>
            </p:extLst>
          </p:nvPr>
        </p:nvGraphicFramePr>
        <p:xfrm>
          <a:off x="1785938" y="3994150"/>
          <a:ext cx="12985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" name="Equation" r:id="rId10" imgW="825480" imgH="419040" progId="Equation.DSMT4">
                  <p:embed/>
                </p:oleObj>
              </mc:Choice>
              <mc:Fallback>
                <p:oleObj name="Equation" r:id="rId10" imgW="825480" imgH="419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85938" y="3994150"/>
                        <a:ext cx="12985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026651"/>
              </p:ext>
            </p:extLst>
          </p:nvPr>
        </p:nvGraphicFramePr>
        <p:xfrm>
          <a:off x="3260725" y="3994150"/>
          <a:ext cx="12557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" name="Equation" r:id="rId12" imgW="799920" imgH="419040" progId="Equation.DSMT4">
                  <p:embed/>
                </p:oleObj>
              </mc:Choice>
              <mc:Fallback>
                <p:oleObj name="Equation" r:id="rId12" imgW="79992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60725" y="3994150"/>
                        <a:ext cx="1255713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541537"/>
              </p:ext>
            </p:extLst>
          </p:nvPr>
        </p:nvGraphicFramePr>
        <p:xfrm>
          <a:off x="4775337" y="3976045"/>
          <a:ext cx="11969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" name="Equation" r:id="rId14" imgW="761760" imgH="419040" progId="Equation.DSMT4">
                  <p:embed/>
                </p:oleObj>
              </mc:Choice>
              <mc:Fallback>
                <p:oleObj name="Equation" r:id="rId14" imgW="761760" imgH="419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75337" y="3976045"/>
                        <a:ext cx="11969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632959"/>
              </p:ext>
            </p:extLst>
          </p:nvPr>
        </p:nvGraphicFramePr>
        <p:xfrm>
          <a:off x="367507" y="4554538"/>
          <a:ext cx="19018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" name="Equation" r:id="rId16" imgW="990360" imgH="419040" progId="Equation.DSMT4">
                  <p:embed/>
                </p:oleObj>
              </mc:Choice>
              <mc:Fallback>
                <p:oleObj name="Equation" r:id="rId16" imgW="99036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7507" y="4554538"/>
                        <a:ext cx="1901825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09562" y="5372400"/>
            <a:ext cx="5957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25101"/>
              </p:ext>
            </p:extLst>
          </p:nvPr>
        </p:nvGraphicFramePr>
        <p:xfrm>
          <a:off x="1413669" y="5392319"/>
          <a:ext cx="9763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" name="Equation" r:id="rId18" imgW="507960" imgH="419040" progId="Equation.DSMT4">
                  <p:embed/>
                </p:oleObj>
              </mc:Choice>
              <mc:Fallback>
                <p:oleObj name="Equation" r:id="rId18" imgW="507960" imgH="419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13669" y="5392319"/>
                        <a:ext cx="976313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793817"/>
              </p:ext>
            </p:extLst>
          </p:nvPr>
        </p:nvGraphicFramePr>
        <p:xfrm>
          <a:off x="2498726" y="5038306"/>
          <a:ext cx="585787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" name="Equation" r:id="rId20" imgW="304560" imgH="787320" progId="Equation.DSMT4">
                  <p:embed/>
                </p:oleObj>
              </mc:Choice>
              <mc:Fallback>
                <p:oleObj name="Equation" r:id="rId20" imgW="304560" imgH="78732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98726" y="5038306"/>
                        <a:ext cx="585787" cy="151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47263"/>
              </p:ext>
            </p:extLst>
          </p:nvPr>
        </p:nvGraphicFramePr>
        <p:xfrm>
          <a:off x="3193257" y="5390732"/>
          <a:ext cx="13922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9" name="Equation" r:id="rId22" imgW="723600" imgH="419040" progId="Equation.DSMT4">
                  <p:embed/>
                </p:oleObj>
              </mc:Choice>
              <mc:Fallback>
                <p:oleObj name="Equation" r:id="rId22" imgW="723600" imgH="419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93257" y="5390732"/>
                        <a:ext cx="1392237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152234"/>
              </p:ext>
            </p:extLst>
          </p:nvPr>
        </p:nvGraphicFramePr>
        <p:xfrm>
          <a:off x="4758011" y="5390732"/>
          <a:ext cx="7826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" name="Equation" r:id="rId24" imgW="406080" imgH="419040" progId="Equation.DSMT4">
                  <p:embed/>
                </p:oleObj>
              </mc:Choice>
              <mc:Fallback>
                <p:oleObj name="Equation" r:id="rId24" imgW="40608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758011" y="5390732"/>
                        <a:ext cx="782637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738760"/>
              </p:ext>
            </p:extLst>
          </p:nvPr>
        </p:nvGraphicFramePr>
        <p:xfrm>
          <a:off x="5540648" y="5617504"/>
          <a:ext cx="1261434" cy="39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" name="Equation" r:id="rId26" imgW="482400" imgH="152280" progId="Equation.DSMT4">
                  <p:embed/>
                </p:oleObj>
              </mc:Choice>
              <mc:Fallback>
                <p:oleObj name="Equation" r:id="rId26" imgW="482400" imgH="1522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40648" y="5617504"/>
                        <a:ext cx="1261434" cy="398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7899401" y="5553959"/>
            <a:ext cx="5957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460770"/>
              </p:ext>
            </p:extLst>
          </p:nvPr>
        </p:nvGraphicFramePr>
        <p:xfrm>
          <a:off x="8736013" y="5372041"/>
          <a:ext cx="16573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" name="Equation" r:id="rId28" imgW="863280" imgH="419040" progId="Equation.DSMT4">
                  <p:embed/>
                </p:oleObj>
              </mc:Choice>
              <mc:Fallback>
                <p:oleObj name="Equation" r:id="rId28" imgW="863280" imgH="419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736013" y="5372041"/>
                        <a:ext cx="1657350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27521"/>
              </p:ext>
            </p:extLst>
          </p:nvPr>
        </p:nvGraphicFramePr>
        <p:xfrm>
          <a:off x="5149329" y="2954756"/>
          <a:ext cx="20605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" name="Equation" r:id="rId30" imgW="1079280" imgH="203040" progId="Equation.DSMT4">
                  <p:embed/>
                </p:oleObj>
              </mc:Choice>
              <mc:Fallback>
                <p:oleObj name="Equation" r:id="rId30" imgW="107928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149329" y="2954756"/>
                        <a:ext cx="20605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773187"/>
              </p:ext>
            </p:extLst>
          </p:nvPr>
        </p:nvGraphicFramePr>
        <p:xfrm>
          <a:off x="7400925" y="2896281"/>
          <a:ext cx="23987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" name="Equation" r:id="rId32" imgW="1257120" imgH="241200" progId="Equation.DSMT4">
                  <p:embed/>
                </p:oleObj>
              </mc:Choice>
              <mc:Fallback>
                <p:oleObj name="Equation" r:id="rId32" imgW="125712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400925" y="2896281"/>
                        <a:ext cx="2398712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112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1" grpId="0"/>
      <p:bldP spid="18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3745921" y="2459354"/>
            <a:ext cx="5731454" cy="114230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 CỦA GÓC NHỌ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6250" y="1390910"/>
            <a:ext cx="8734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9562" y="1914130"/>
            <a:ext cx="113823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/ tr77 SGK.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17293"/>
              </p:ext>
            </p:extLst>
          </p:nvPr>
        </p:nvGraphicFramePr>
        <p:xfrm>
          <a:off x="339341" y="3581969"/>
          <a:ext cx="1963585" cy="799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" name="Equation" r:id="rId3" imgW="1028520" imgH="419040" progId="Equation.DSMT4">
                  <p:embed/>
                </p:oleObj>
              </mc:Choice>
              <mc:Fallback>
                <p:oleObj name="Equation" r:id="rId3" imgW="102852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341" y="3581969"/>
                        <a:ext cx="1963585" cy="799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48436" y="2257117"/>
            <a:ext cx="2437204" cy="1629083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76964"/>
              </p:ext>
            </p:extLst>
          </p:nvPr>
        </p:nvGraphicFramePr>
        <p:xfrm>
          <a:off x="3889375" y="2648439"/>
          <a:ext cx="12382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" name="Equation" r:id="rId6" imgW="787320" imgH="419040" progId="Equation.DSMT4">
                  <p:embed/>
                </p:oleObj>
              </mc:Choice>
              <mc:Fallback>
                <p:oleObj name="Equation" r:id="rId6" imgW="787320" imgH="419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9375" y="2648439"/>
                        <a:ext cx="1238250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169828"/>
              </p:ext>
            </p:extLst>
          </p:nvPr>
        </p:nvGraphicFramePr>
        <p:xfrm>
          <a:off x="5226050" y="2655229"/>
          <a:ext cx="12985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" name="Equation" r:id="rId8" imgW="825480" imgH="419040" progId="Equation.DSMT4">
                  <p:embed/>
                </p:oleObj>
              </mc:Choice>
              <mc:Fallback>
                <p:oleObj name="Equation" r:id="rId8" imgW="82548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26050" y="2655229"/>
                        <a:ext cx="12985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968652"/>
              </p:ext>
            </p:extLst>
          </p:nvPr>
        </p:nvGraphicFramePr>
        <p:xfrm>
          <a:off x="6524625" y="2649487"/>
          <a:ext cx="12557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" name="Equation" r:id="rId10" imgW="799920" imgH="419040" progId="Equation.DSMT4">
                  <p:embed/>
                </p:oleObj>
              </mc:Choice>
              <mc:Fallback>
                <p:oleObj name="Equation" r:id="rId10" imgW="799920" imgH="419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24625" y="2649487"/>
                        <a:ext cx="1255713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512698"/>
              </p:ext>
            </p:extLst>
          </p:nvPr>
        </p:nvGraphicFramePr>
        <p:xfrm>
          <a:off x="7899401" y="2610508"/>
          <a:ext cx="11969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" name="Equation" r:id="rId12" imgW="761760" imgH="419040" progId="Equation.DSMT4">
                  <p:embed/>
                </p:oleObj>
              </mc:Choice>
              <mc:Fallback>
                <p:oleObj name="Equation" r:id="rId12" imgW="761760" imgH="419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99401" y="2610508"/>
                        <a:ext cx="11969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39341" y="4345335"/>
            <a:ext cx="17371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413795"/>
              </p:ext>
            </p:extLst>
          </p:nvPr>
        </p:nvGraphicFramePr>
        <p:xfrm>
          <a:off x="414337" y="4768791"/>
          <a:ext cx="10239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" name="Equation" r:id="rId14" imgW="533160" imgH="419040" progId="Equation.DSMT4">
                  <p:embed/>
                </p:oleObj>
              </mc:Choice>
              <mc:Fallback>
                <p:oleObj name="Equation" r:id="rId14" imgW="533160" imgH="419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4337" y="4768791"/>
                        <a:ext cx="1023938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94433"/>
              </p:ext>
            </p:extLst>
          </p:nvPr>
        </p:nvGraphicFramePr>
        <p:xfrm>
          <a:off x="1522413" y="4414359"/>
          <a:ext cx="585787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" name="Equation" r:id="rId16" imgW="304560" imgH="787320" progId="Equation.DSMT4">
                  <p:embed/>
                </p:oleObj>
              </mc:Choice>
              <mc:Fallback>
                <p:oleObj name="Equation" r:id="rId16" imgW="304560" imgH="78732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22413" y="4414359"/>
                        <a:ext cx="585787" cy="151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013943"/>
              </p:ext>
            </p:extLst>
          </p:nvPr>
        </p:nvGraphicFramePr>
        <p:xfrm>
          <a:off x="2216944" y="4766785"/>
          <a:ext cx="13922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" name="Equation" r:id="rId18" imgW="723600" imgH="419040" progId="Equation.DSMT4">
                  <p:embed/>
                </p:oleObj>
              </mc:Choice>
              <mc:Fallback>
                <p:oleObj name="Equation" r:id="rId18" imgW="72360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16944" y="4766785"/>
                        <a:ext cx="1392237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799407"/>
              </p:ext>
            </p:extLst>
          </p:nvPr>
        </p:nvGraphicFramePr>
        <p:xfrm>
          <a:off x="3781698" y="4766785"/>
          <a:ext cx="7826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" name="Equation" r:id="rId20" imgW="406080" imgH="419040" progId="Equation.DSMT4">
                  <p:embed/>
                </p:oleObj>
              </mc:Choice>
              <mc:Fallback>
                <p:oleObj name="Equation" r:id="rId20" imgW="40608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81698" y="4766785"/>
                        <a:ext cx="782637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409155"/>
              </p:ext>
            </p:extLst>
          </p:nvPr>
        </p:nvGraphicFramePr>
        <p:xfrm>
          <a:off x="4530726" y="4994216"/>
          <a:ext cx="1289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" name="Equation" r:id="rId22" imgW="507960" imgH="152280" progId="Equation.DSMT4">
                  <p:embed/>
                </p:oleObj>
              </mc:Choice>
              <mc:Fallback>
                <p:oleObj name="Equation" r:id="rId22" imgW="507960" imgH="1522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30726" y="4994216"/>
                        <a:ext cx="12890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14337" y="6077093"/>
            <a:ext cx="5957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627896"/>
              </p:ext>
            </p:extLst>
          </p:nvPr>
        </p:nvGraphicFramePr>
        <p:xfrm>
          <a:off x="1438275" y="5913438"/>
          <a:ext cx="17303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" name="Equation" r:id="rId24" imgW="901440" imgH="419040" progId="Equation.DSMT4">
                  <p:embed/>
                </p:oleObj>
              </mc:Choice>
              <mc:Fallback>
                <p:oleObj name="Equation" r:id="rId24" imgW="901440" imgH="419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38275" y="5913438"/>
                        <a:ext cx="1730375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6019800" y="3743325"/>
            <a:ext cx="9525" cy="29749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131785"/>
              </p:ext>
            </p:extLst>
          </p:nvPr>
        </p:nvGraphicFramePr>
        <p:xfrm>
          <a:off x="6214526" y="3981608"/>
          <a:ext cx="20605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" name="Equation" r:id="rId26" imgW="1079280" imgH="203040" progId="Equation.DSMT4">
                  <p:embed/>
                </p:oleObj>
              </mc:Choice>
              <mc:Fallback>
                <p:oleObj name="Equation" r:id="rId26" imgW="107928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214526" y="3981608"/>
                        <a:ext cx="20605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193096" y="4342529"/>
            <a:ext cx="17371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498190"/>
              </p:ext>
            </p:extLst>
          </p:nvPr>
        </p:nvGraphicFramePr>
        <p:xfrm>
          <a:off x="6051549" y="4934754"/>
          <a:ext cx="1802249" cy="372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" name="Equation" r:id="rId28" imgW="736560" imgH="152280" progId="Equation.DSMT4">
                  <p:embed/>
                </p:oleObj>
              </mc:Choice>
              <mc:Fallback>
                <p:oleObj name="Equation" r:id="rId28" imgW="736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051549" y="4934754"/>
                        <a:ext cx="1802249" cy="372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526084"/>
              </p:ext>
            </p:extLst>
          </p:nvPr>
        </p:nvGraphicFramePr>
        <p:xfrm>
          <a:off x="7912100" y="4706938"/>
          <a:ext cx="13668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" name="Equation" r:id="rId30" imgW="711000" imgH="419040" progId="Equation.DSMT4">
                  <p:embed/>
                </p:oleObj>
              </mc:Choice>
              <mc:Fallback>
                <p:oleObj name="Equation" r:id="rId30" imgW="71100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912100" y="4706938"/>
                        <a:ext cx="1366838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076856"/>
              </p:ext>
            </p:extLst>
          </p:nvPr>
        </p:nvGraphicFramePr>
        <p:xfrm>
          <a:off x="9458324" y="4912689"/>
          <a:ext cx="515401" cy="394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" name="Equation" r:id="rId32" imgW="215640" imgH="164880" progId="Equation.DSMT4">
                  <p:embed/>
                </p:oleObj>
              </mc:Choice>
              <mc:Fallback>
                <p:oleObj name="Equation" r:id="rId32" imgW="215640" imgH="1648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458324" y="4912689"/>
                        <a:ext cx="515401" cy="394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117432" y="5910810"/>
            <a:ext cx="5957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139103"/>
              </p:ext>
            </p:extLst>
          </p:nvPr>
        </p:nvGraphicFramePr>
        <p:xfrm>
          <a:off x="6894513" y="5921375"/>
          <a:ext cx="22987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" name="Equation" r:id="rId34" imgW="939600" imgH="177480" progId="Equation.DSMT4">
                  <p:embed/>
                </p:oleObj>
              </mc:Choice>
              <mc:Fallback>
                <p:oleObj name="Equation" r:id="rId34" imgW="93960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894513" y="5921375"/>
                        <a:ext cx="229870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7004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4" grpId="0"/>
      <p:bldP spid="27" grpId="0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3745921" y="2459354"/>
            <a:ext cx="5731454" cy="114230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 CỦA GÓC NHỌ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6250" y="1390910"/>
            <a:ext cx="8734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9562" y="1914130"/>
            <a:ext cx="113823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/ tr77 SGK.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85244"/>
              </p:ext>
            </p:extLst>
          </p:nvPr>
        </p:nvGraphicFramePr>
        <p:xfrm>
          <a:off x="457200" y="3391457"/>
          <a:ext cx="23987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391457"/>
                        <a:ext cx="2398712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48436" y="2257117"/>
            <a:ext cx="2437204" cy="1629083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889375" y="2648439"/>
          <a:ext cx="12382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" name="Equation" r:id="rId6" imgW="787320" imgH="419040" progId="Equation.DSMT4">
                  <p:embed/>
                </p:oleObj>
              </mc:Choice>
              <mc:Fallback>
                <p:oleObj name="Equation" r:id="rId6" imgW="787320" imgH="419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9375" y="2648439"/>
                        <a:ext cx="1238250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226050" y="2655229"/>
          <a:ext cx="12985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" name="Equation" r:id="rId8" imgW="825480" imgH="419040" progId="Equation.DSMT4">
                  <p:embed/>
                </p:oleObj>
              </mc:Choice>
              <mc:Fallback>
                <p:oleObj name="Equation" r:id="rId8" imgW="82548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26050" y="2655229"/>
                        <a:ext cx="12985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524625" y="2649487"/>
          <a:ext cx="12557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" name="Equation" r:id="rId10" imgW="799920" imgH="419040" progId="Equation.DSMT4">
                  <p:embed/>
                </p:oleObj>
              </mc:Choice>
              <mc:Fallback>
                <p:oleObj name="Equation" r:id="rId10" imgW="799920" imgH="419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24625" y="2649487"/>
                        <a:ext cx="1255713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899401" y="2610508"/>
          <a:ext cx="11969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" name="Equation" r:id="rId12" imgW="761760" imgH="419040" progId="Equation.DSMT4">
                  <p:embed/>
                </p:oleObj>
              </mc:Choice>
              <mc:Fallback>
                <p:oleObj name="Equation" r:id="rId12" imgW="761760" imgH="419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99401" y="2610508"/>
                        <a:ext cx="11969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37176" y="4519219"/>
            <a:ext cx="17371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99490"/>
              </p:ext>
            </p:extLst>
          </p:nvPr>
        </p:nvGraphicFramePr>
        <p:xfrm>
          <a:off x="457200" y="4915817"/>
          <a:ext cx="17557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" name="Equation" r:id="rId14" imgW="914400" imgH="215640" progId="Equation.DSMT4">
                  <p:embed/>
                </p:oleObj>
              </mc:Choice>
              <mc:Fallback>
                <p:oleObj name="Equation" r:id="rId14" imgW="914400" imgH="215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200" y="4915817"/>
                        <a:ext cx="175577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586988"/>
              </p:ext>
            </p:extLst>
          </p:nvPr>
        </p:nvGraphicFramePr>
        <p:xfrm>
          <a:off x="2303462" y="4672426"/>
          <a:ext cx="22701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" name="Equation" r:id="rId16" imgW="1180800" imgH="520560" progId="Equation.DSMT4">
                  <p:embed/>
                </p:oleObj>
              </mc:Choice>
              <mc:Fallback>
                <p:oleObj name="Equation" r:id="rId16" imgW="1180800" imgH="5205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03462" y="4672426"/>
                        <a:ext cx="2270125" cy="100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112793"/>
              </p:ext>
            </p:extLst>
          </p:nvPr>
        </p:nvGraphicFramePr>
        <p:xfrm>
          <a:off x="4553743" y="4774600"/>
          <a:ext cx="17367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" name="Equation" r:id="rId18" imgW="901440" imgH="444240" progId="Equation.DSMT4">
                  <p:embed/>
                </p:oleObj>
              </mc:Choice>
              <mc:Fallback>
                <p:oleObj name="Equation" r:id="rId18" imgW="901440" imgH="4442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53743" y="4774600"/>
                        <a:ext cx="1736725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06544"/>
              </p:ext>
            </p:extLst>
          </p:nvPr>
        </p:nvGraphicFramePr>
        <p:xfrm>
          <a:off x="9023351" y="5008562"/>
          <a:ext cx="5476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" name="Equation" r:id="rId20" imgW="215640" imgH="164880" progId="Equation.DSMT4">
                  <p:embed/>
                </p:oleObj>
              </mc:Choice>
              <mc:Fallback>
                <p:oleObj name="Equation" r:id="rId20" imgW="215640" imgH="1648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023351" y="5008562"/>
                        <a:ext cx="547687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76250" y="5675057"/>
            <a:ext cx="5957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371387"/>
              </p:ext>
            </p:extLst>
          </p:nvPr>
        </p:nvGraphicFramePr>
        <p:xfrm>
          <a:off x="6326188" y="4795838"/>
          <a:ext cx="166211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" name="Equation" r:id="rId22" imgW="863280" imgH="444240" progId="Equation.DSMT4">
                  <p:embed/>
                </p:oleObj>
              </mc:Choice>
              <mc:Fallback>
                <p:oleObj name="Equation" r:id="rId22" imgW="863280" imgH="4442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26188" y="4795838"/>
                        <a:ext cx="1662112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33803"/>
              </p:ext>
            </p:extLst>
          </p:nvPr>
        </p:nvGraphicFramePr>
        <p:xfrm>
          <a:off x="8045450" y="4775200"/>
          <a:ext cx="9048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" name="Equation" r:id="rId24" imgW="469800" imgH="444240" progId="Equation.DSMT4">
                  <p:embed/>
                </p:oleObj>
              </mc:Choice>
              <mc:Fallback>
                <p:oleObj name="Equation" r:id="rId24" imgW="469800" imgH="44424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045450" y="4775200"/>
                        <a:ext cx="904875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371857"/>
              </p:ext>
            </p:extLst>
          </p:nvPr>
        </p:nvGraphicFramePr>
        <p:xfrm>
          <a:off x="1409700" y="5697696"/>
          <a:ext cx="21320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" name="Equation" r:id="rId26" imgW="1117440" imgH="215640" progId="Equation.DSMT4">
                  <p:embed/>
                </p:oleObj>
              </mc:Choice>
              <mc:Fallback>
                <p:oleObj name="Equation" r:id="rId26" imgW="1117440" imgH="215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09700" y="5697696"/>
                        <a:ext cx="2132013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09574" y="4031296"/>
            <a:ext cx="77152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tag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BC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AB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AC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18883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 CỦA GÓC NHỌ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6250" y="1390910"/>
            <a:ext cx="8734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9562" y="1914130"/>
            <a:ext cx="113823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/ tr77 SGK. Cho tam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B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,8;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795016"/>
              </p:ext>
            </p:extLst>
          </p:nvPr>
        </p:nvGraphicFramePr>
        <p:xfrm>
          <a:off x="649288" y="5286375"/>
          <a:ext cx="16573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" name="Equation" r:id="rId3" imgW="863280" imgH="495000" progId="Equation.DSMT4">
                  <p:embed/>
                </p:oleObj>
              </mc:Choice>
              <mc:Fallback>
                <p:oleObj name="Equation" r:id="rId3" imgW="863280" imgH="4950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288" y="5286375"/>
                        <a:ext cx="1657350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57200" y="3398221"/>
            <a:ext cx="5957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89347"/>
              </p:ext>
            </p:extLst>
          </p:nvPr>
        </p:nvGraphicFramePr>
        <p:xfrm>
          <a:off x="1278288" y="4311899"/>
          <a:ext cx="21558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" name="Equation" r:id="rId5" imgW="1130040" imgH="241200" progId="Equation.DSMT4">
                  <p:embed/>
                </p:oleObj>
              </mc:Choice>
              <mc:Fallback>
                <p:oleObj name="Equation" r:id="rId5" imgW="1130040" imgH="2412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8288" y="4311899"/>
                        <a:ext cx="2155825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25769" y="2655993"/>
            <a:ext cx="1775686" cy="211469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52575" y="2982307"/>
            <a:ext cx="1647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09562" y="4331255"/>
            <a:ext cx="17371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634159"/>
              </p:ext>
            </p:extLst>
          </p:nvPr>
        </p:nvGraphicFramePr>
        <p:xfrm>
          <a:off x="4896711" y="3441723"/>
          <a:ext cx="1298507" cy="41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" name="Equation" r:id="rId8" imgW="749160" imgH="241200" progId="Equation.DSMT4">
                  <p:embed/>
                </p:oleObj>
              </mc:Choice>
              <mc:Fallback>
                <p:oleObj name="Equation" r:id="rId8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6711" y="3441723"/>
                        <a:ext cx="1298507" cy="41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076129"/>
              </p:ext>
            </p:extLst>
          </p:nvPr>
        </p:nvGraphicFramePr>
        <p:xfrm>
          <a:off x="642949" y="3816780"/>
          <a:ext cx="2557451" cy="48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" name="Equation" r:id="rId10" imgW="1346040" imgH="253800" progId="Equation.DSMT4">
                  <p:embed/>
                </p:oleObj>
              </mc:Choice>
              <mc:Fallback>
                <p:oleObj name="Equation" r:id="rId10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2949" y="3816780"/>
                        <a:ext cx="2557451" cy="48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891497"/>
              </p:ext>
            </p:extLst>
          </p:nvPr>
        </p:nvGraphicFramePr>
        <p:xfrm>
          <a:off x="476250" y="4806735"/>
          <a:ext cx="24939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" name="Equation" r:id="rId12" imgW="1307880" imgH="241200" progId="Equation.DSMT4">
                  <p:embed/>
                </p:oleObj>
              </mc:Choice>
              <mc:Fallback>
                <p:oleObj name="Equation" r:id="rId12" imgW="1307880" imgH="2412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6250" y="4806735"/>
                        <a:ext cx="2493963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069422"/>
              </p:ext>
            </p:extLst>
          </p:nvPr>
        </p:nvGraphicFramePr>
        <p:xfrm>
          <a:off x="2970213" y="4866596"/>
          <a:ext cx="20097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Equation" r:id="rId14" imgW="1054080" imgH="228600" progId="Equation.DSMT4">
                  <p:embed/>
                </p:oleObj>
              </mc:Choice>
              <mc:Fallback>
                <p:oleObj name="Equation" r:id="rId14" imgW="1054080" imgH="2286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70213" y="4866596"/>
                        <a:ext cx="200977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600139"/>
              </p:ext>
            </p:extLst>
          </p:nvPr>
        </p:nvGraphicFramePr>
        <p:xfrm>
          <a:off x="5071960" y="4806735"/>
          <a:ext cx="2686253" cy="494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Equation" r:id="rId16" imgW="1447560" imgH="266400" progId="Equation.DSMT4">
                  <p:embed/>
                </p:oleObj>
              </mc:Choice>
              <mc:Fallback>
                <p:oleObj name="Equation" r:id="rId16" imgW="1447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71960" y="4806735"/>
                        <a:ext cx="2686253" cy="494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279966"/>
              </p:ext>
            </p:extLst>
          </p:nvPr>
        </p:nvGraphicFramePr>
        <p:xfrm>
          <a:off x="2383188" y="5347493"/>
          <a:ext cx="7556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name="Equation" r:id="rId18" imgW="393480" imgH="431640" progId="Equation.DSMT4">
                  <p:embed/>
                </p:oleObj>
              </mc:Choice>
              <mc:Fallback>
                <p:oleObj name="Equation" r:id="rId18" imgW="393480" imgH="431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83188" y="5347493"/>
                        <a:ext cx="75565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573354"/>
              </p:ext>
            </p:extLst>
          </p:nvPr>
        </p:nvGraphicFramePr>
        <p:xfrm>
          <a:off x="3341688" y="5357813"/>
          <a:ext cx="5111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" name="Equation" r:id="rId20" imgW="266400" imgH="419040" progId="Equation.DSMT4">
                  <p:embed/>
                </p:oleObj>
              </mc:Choice>
              <mc:Fallback>
                <p:oleObj name="Equation" r:id="rId20" imgW="266400" imgH="4190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41688" y="5357813"/>
                        <a:ext cx="511175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65361"/>
              </p:ext>
            </p:extLst>
          </p:nvPr>
        </p:nvGraphicFramePr>
        <p:xfrm>
          <a:off x="4956175" y="5224463"/>
          <a:ext cx="170656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6" name="Equation" r:id="rId22" imgW="888840" imgH="495000" progId="Equation.DSMT4">
                  <p:embed/>
                </p:oleObj>
              </mc:Choice>
              <mc:Fallback>
                <p:oleObj name="Equation" r:id="rId22" imgW="888840" imgH="4950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56175" y="5224463"/>
                        <a:ext cx="1706563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990977"/>
              </p:ext>
            </p:extLst>
          </p:nvPr>
        </p:nvGraphicFramePr>
        <p:xfrm>
          <a:off x="6718301" y="5286375"/>
          <a:ext cx="7556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" name="Equation" r:id="rId24" imgW="393480" imgH="431640" progId="Equation.DSMT4">
                  <p:embed/>
                </p:oleObj>
              </mc:Choice>
              <mc:Fallback>
                <p:oleObj name="Equation" r:id="rId24" imgW="393480" imgH="4316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718301" y="5286375"/>
                        <a:ext cx="75565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93583"/>
              </p:ext>
            </p:extLst>
          </p:nvPr>
        </p:nvGraphicFramePr>
        <p:xfrm>
          <a:off x="7594597" y="5265523"/>
          <a:ext cx="5111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" name="Equation" r:id="rId26" imgW="266400" imgH="419040" progId="Equation.DSMT4">
                  <p:embed/>
                </p:oleObj>
              </mc:Choice>
              <mc:Fallback>
                <p:oleObj name="Equation" r:id="rId26" imgW="266400" imgH="4190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94597" y="5265523"/>
                        <a:ext cx="511175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903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4" grpId="0"/>
      <p:bldP spid="7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 CỦA GÓC NHỌ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6250" y="1390910"/>
            <a:ext cx="8734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9562" y="1914130"/>
            <a:ext cx="113823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/ tr77 SGK. Cho tam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0</a:t>
            </a:r>
            <a:r>
              <a:rPr lang="en-US" sz="2800" baseline="30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0</a:t>
            </a:r>
            <a:r>
              <a:rPr lang="en-US" sz="2800" baseline="30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34501" y="2590068"/>
            <a:ext cx="1733218" cy="235340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90675" y="2939915"/>
            <a:ext cx="1971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0982" y="3566866"/>
            <a:ext cx="6181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F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,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580214"/>
              </p:ext>
            </p:extLst>
          </p:nvPr>
        </p:nvGraphicFramePr>
        <p:xfrm>
          <a:off x="5164347" y="3429416"/>
          <a:ext cx="1316887" cy="736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4" imgW="749160" imgH="419040" progId="Equation.DSMT4">
                  <p:embed/>
                </p:oleObj>
              </mc:Choice>
              <mc:Fallback>
                <p:oleObj name="Equation" r:id="rId4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64347" y="3429416"/>
                        <a:ext cx="1316887" cy="736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647868"/>
              </p:ext>
            </p:extLst>
          </p:nvPr>
        </p:nvGraphicFramePr>
        <p:xfrm>
          <a:off x="1111250" y="4132263"/>
          <a:ext cx="2421733" cy="512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6" imgW="1143000" imgH="241200" progId="Equation.DSMT4">
                  <p:embed/>
                </p:oleObj>
              </mc:Choice>
              <mc:Fallback>
                <p:oleObj name="Equation" r:id="rId6" imgW="1143000" imgH="241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1250" y="4132263"/>
                        <a:ext cx="2421733" cy="512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22595"/>
              </p:ext>
            </p:extLst>
          </p:nvPr>
        </p:nvGraphicFramePr>
        <p:xfrm>
          <a:off x="1164828" y="4795330"/>
          <a:ext cx="23145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8" imgW="1091880" imgH="215640" progId="Equation.DSMT4">
                  <p:embed/>
                </p:oleObj>
              </mc:Choice>
              <mc:Fallback>
                <p:oleObj name="Equation" r:id="rId8" imgW="1091880" imgH="2156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4828" y="4795330"/>
                        <a:ext cx="2314575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761671"/>
              </p:ext>
            </p:extLst>
          </p:nvPr>
        </p:nvGraphicFramePr>
        <p:xfrm>
          <a:off x="1125537" y="5404603"/>
          <a:ext cx="28257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10" imgW="1333440" imgH="444240" progId="Equation.DSMT4">
                  <p:embed/>
                </p:oleObj>
              </mc:Choice>
              <mc:Fallback>
                <p:oleObj name="Equation" r:id="rId10" imgW="1333440" imgH="4442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25537" y="5404603"/>
                        <a:ext cx="2825750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4026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375" y="15557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47850" y="1296472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T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47850" y="1972747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47850" y="2698979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T17/tr77 SGK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850" y="3425211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617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</TotalTime>
  <Words>425</Words>
  <Application>Microsoft Office PowerPoint</Application>
  <PresentationFormat>Widescreen</PresentationFormat>
  <Paragraphs>56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KHỞI ĐỘNG</vt:lpstr>
      <vt:lpstr>KHỞI ĐỘNG</vt:lpstr>
      <vt:lpstr>TỈ SỐ LƯỢNG GIÁC CỦA GÓC NHỌN</vt:lpstr>
      <vt:lpstr>TỈ SỐ LƯỢNG GIÁC CỦA GÓC NHỌN</vt:lpstr>
      <vt:lpstr>TỈ SỐ LƯỢNG GIÁC CỦA GÓC NHỌN</vt:lpstr>
      <vt:lpstr>TỈ SỐ LƯỢNG GIÁC CỦA GÓC NHỌN</vt:lpstr>
      <vt:lpstr>TỈ SỐ LƯỢNG GIÁC CỦA GÓC NHỌN</vt:lpstr>
      <vt:lpstr>HƯỚNG DẪN VỀ NH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ỂM TRA BÀI CŨ</dc:title>
  <dc:creator>Admin</dc:creator>
  <cp:lastModifiedBy>Administrator</cp:lastModifiedBy>
  <cp:revision>46</cp:revision>
  <dcterms:created xsi:type="dcterms:W3CDTF">2021-09-28T01:04:34Z</dcterms:created>
  <dcterms:modified xsi:type="dcterms:W3CDTF">2023-09-28T07:10:54Z</dcterms:modified>
</cp:coreProperties>
</file>